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AEE21D" w14:textId="77777777" w:rsidR="003735AB" w:rsidRPr="0055544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الجمهورية الجزائرية الديمقراطية الشعبية</w:t>
      </w:r>
    </w:p>
    <w:p w14:paraId="40253BAA" w14:textId="588DFC16" w:rsidR="003735AB" w:rsidRPr="0055544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noProof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3AD087FD" wp14:editId="6CFDC229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مديرية التربية لولاية </w:t>
      </w:r>
      <w:r w:rsidR="003735AB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البيض                                                          </w:t>
      </w:r>
      <w:r w:rsidR="0055544B" w:rsidRPr="0055544B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        </w:t>
      </w:r>
      <w:r w:rsidR="003735AB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ثانوية حميتو الحاج علي-الشلالة </w:t>
      </w:r>
    </w:p>
    <w:p w14:paraId="6F6ECD62" w14:textId="5A0CAE02" w:rsidR="009160ED" w:rsidRPr="0055544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المستوى: الثالثة تسيير واقتصاد</w:t>
      </w:r>
      <w:r w:rsidR="00AC19AF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                  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</w:t>
      </w:r>
      <w:r w:rsidR="00AC19AF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                     </w:t>
      </w:r>
      <w:r w:rsidR="0055544B" w:rsidRPr="0055544B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         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يرد يوم:</w:t>
      </w:r>
    </w:p>
    <w:p w14:paraId="08CA26A2" w14:textId="47FA55B0" w:rsidR="009160ED" w:rsidRPr="0055544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واجب ال</w:t>
      </w:r>
      <w:r w:rsidR="0086640E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فصل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الثاني في مادة الرياضيات</w:t>
      </w:r>
    </w:p>
    <w:p w14:paraId="766C6D86" w14:textId="77777777" w:rsidR="001B3AFA" w:rsidRDefault="001B3AFA" w:rsidP="001055C2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  <w:r w:rsidRPr="0055544B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التمرين الأول:</w:t>
      </w:r>
    </w:p>
    <w:p w14:paraId="7D84523C" w14:textId="6D585AE2" w:rsidR="001055C2" w:rsidRPr="001055C2" w:rsidRDefault="001055C2" w:rsidP="001055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في كل حالة من الحالات الآتية توجد </w:t>
      </w:r>
      <w:r w:rsidRPr="001055C2">
        <w:rPr>
          <w:rFonts w:ascii="Amiri" w:hAnsi="Amiri" w:cs="Amiri" w:hint="cs"/>
          <w:sz w:val="28"/>
          <w:szCs w:val="28"/>
          <w:rtl/>
          <w:lang w:bidi="ar-DZ"/>
        </w:rPr>
        <w:t>ثلاث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1055C2">
        <w:rPr>
          <w:rFonts w:ascii="Amiri" w:hAnsi="Amiri" w:cs="Amiri" w:hint="cs"/>
          <w:sz w:val="28"/>
          <w:szCs w:val="28"/>
          <w:rtl/>
          <w:lang w:bidi="ar-DZ"/>
        </w:rPr>
        <w:t>اقتراحات،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حدد الاقتراح الصحيح مع التبرير: </w:t>
      </w:r>
    </w:p>
    <w:p w14:paraId="5853B68A" w14:textId="3D667188" w:rsidR="001055C2" w:rsidRPr="001055C2" w:rsidRDefault="001055C2" w:rsidP="001055C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>القيمة المتوس</w:t>
      </w:r>
      <w:r>
        <w:rPr>
          <w:rFonts w:ascii="Amiri" w:hAnsi="Amiri" w:cs="Amiri" w:hint="cs"/>
          <w:sz w:val="28"/>
          <w:szCs w:val="28"/>
          <w:rtl/>
          <w:lang w:bidi="ar-DZ"/>
        </w:rPr>
        <w:t>ط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ة للدالة:  </w:t>
      </w:r>
      <w:r w:rsidRPr="001055C2">
        <w:rPr>
          <w:rFonts w:ascii="Amiri" w:hAnsi="Amiri" w:cs="Amiri"/>
          <w:position w:val="-28"/>
          <w:sz w:val="28"/>
          <w:szCs w:val="28"/>
          <w:lang w:bidi="ar-DZ"/>
        </w:rPr>
        <w:object w:dxaOrig="1280" w:dyaOrig="720" w14:anchorId="3E707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64.5pt;height:36pt" o:ole="">
            <v:imagedata r:id="rId7" o:title=""/>
          </v:shape>
          <o:OLEObject Type="Embed" ProgID="Equation.DSMT4" ShapeID="_x0000_i1081" DrawAspect="Content" ObjectID="_1768420809" r:id="rId8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على المجال </w:t>
      </w:r>
      <w:r w:rsidRPr="001055C2">
        <w:rPr>
          <w:rFonts w:ascii="Amiri" w:hAnsi="Amiri" w:cs="Amiri"/>
          <w:position w:val="-14"/>
          <w:sz w:val="28"/>
          <w:szCs w:val="28"/>
          <w:lang w:bidi="ar-DZ"/>
        </w:rPr>
        <w:object w:dxaOrig="920" w:dyaOrig="420" w14:anchorId="7B179660">
          <v:shape id="_x0000_i1082" type="#_x0000_t75" style="width:45.75pt;height:21pt" o:ole="">
            <v:imagedata r:id="rId9" o:title=""/>
          </v:shape>
          <o:OLEObject Type="Embed" ProgID="Equation.DSMT4" ShapeID="_x0000_i1082" DrawAspect="Content" ObjectID="_1768420810" r:id="rId10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تساوي:</w:t>
      </w:r>
    </w:p>
    <w:p w14:paraId="1E8EB7F5" w14:textId="71A37FF8" w:rsidR="001055C2" w:rsidRPr="001055C2" w:rsidRDefault="001055C2" w:rsidP="001055C2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أ) </w:t>
      </w:r>
      <w:r w:rsidRPr="001055C2">
        <w:rPr>
          <w:rFonts w:ascii="Amiri" w:hAnsi="Amiri" w:cs="Amiri"/>
          <w:position w:val="-26"/>
          <w:sz w:val="28"/>
          <w:szCs w:val="28"/>
          <w:lang w:bidi="ar-DZ"/>
        </w:rPr>
        <w:object w:dxaOrig="380" w:dyaOrig="700" w14:anchorId="52F0DA55">
          <v:shape id="_x0000_i1083" type="#_x0000_t75" style="width:18.75pt;height:35.25pt" o:ole="">
            <v:imagedata r:id="rId11" o:title=""/>
          </v:shape>
          <o:OLEObject Type="Embed" ProgID="Equation.DSMT4" ShapeID="_x0000_i1083" DrawAspect="Content" ObjectID="_1768420811" r:id="rId12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      ب)  </w:t>
      </w:r>
      <w:r w:rsidRPr="001055C2">
        <w:rPr>
          <w:rFonts w:ascii="Amiri" w:hAnsi="Amiri" w:cs="Amiri"/>
          <w:position w:val="-26"/>
          <w:sz w:val="28"/>
          <w:szCs w:val="28"/>
          <w:lang w:bidi="ar-DZ"/>
        </w:rPr>
        <w:object w:dxaOrig="260" w:dyaOrig="700" w14:anchorId="7CF4D9A6">
          <v:shape id="_x0000_i1084" type="#_x0000_t75" style="width:12.75pt;height:35.25pt" o:ole="">
            <v:imagedata r:id="rId13" o:title=""/>
          </v:shape>
          <o:OLEObject Type="Embed" ProgID="Equation.DSMT4" ShapeID="_x0000_i1084" DrawAspect="Content" ObjectID="_1768420812" r:id="rId14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       ج)  </w:t>
      </w:r>
      <w:r w:rsidRPr="001055C2">
        <w:rPr>
          <w:rFonts w:ascii="Amiri" w:hAnsi="Amiri" w:cs="Amiri"/>
          <w:position w:val="-28"/>
          <w:sz w:val="28"/>
          <w:szCs w:val="28"/>
          <w:lang w:bidi="ar-DZ"/>
        </w:rPr>
        <w:object w:dxaOrig="240" w:dyaOrig="720" w14:anchorId="584EAF49">
          <v:shape id="_x0000_i1085" type="#_x0000_t75" style="width:12pt;height:36pt" o:ole="">
            <v:imagedata r:id="rId15" o:title=""/>
          </v:shape>
          <o:OLEObject Type="Embed" ProgID="Equation.DSMT4" ShapeID="_x0000_i1085" DrawAspect="Content" ObjectID="_1768420813" r:id="rId16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433F417" w14:textId="3414D935" w:rsidR="001055C2" w:rsidRPr="001055C2" w:rsidRDefault="001055C2" w:rsidP="001055C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إذا كانت </w:t>
      </w:r>
      <w:r w:rsidRPr="001055C2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5DA778A2">
          <v:shape id="_x0000_i1086" type="#_x0000_t75" style="width:12.75pt;height:18pt" o:ole="">
            <v:imagedata r:id="rId17" o:title=""/>
          </v:shape>
          <o:OLEObject Type="Embed" ProgID="Equation.DSMT4" ShapeID="_x0000_i1086" DrawAspect="Content" ObjectID="_1768420814" r:id="rId18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معرفة على </w:t>
      </w:r>
      <w:r w:rsidRPr="001055C2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7CCBB504">
          <v:shape id="_x0000_i1087" type="#_x0000_t75" style="width:14.25pt;height:14.25pt" o:ole="">
            <v:imagedata r:id="rId19" o:title=""/>
          </v:shape>
          <o:OLEObject Type="Embed" ProgID="Equation.DSMT4" ShapeID="_x0000_i1087" DrawAspect="Content" ObjectID="_1768420815" r:id="rId20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بـ: </w:t>
      </w:r>
      <w:r w:rsidRPr="001055C2">
        <w:rPr>
          <w:rFonts w:ascii="Amiri" w:hAnsi="Amiri" w:cs="Amiri"/>
          <w:position w:val="-12"/>
          <w:sz w:val="28"/>
          <w:szCs w:val="28"/>
          <w:lang w:bidi="ar-DZ"/>
        </w:rPr>
        <w:object w:dxaOrig="2400" w:dyaOrig="420" w14:anchorId="2DEC5650">
          <v:shape id="_x0000_i1088" type="#_x0000_t75" style="width:120pt;height:21pt" o:ole="">
            <v:imagedata r:id="rId21" o:title=""/>
          </v:shape>
          <o:OLEObject Type="Embed" ProgID="Equation.DSMT4" ShapeID="_x0000_i1088" DrawAspect="Content" ObjectID="_1768420816" r:id="rId22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فإن منحناها يقطع حامل محور </w:t>
      </w:r>
      <w:proofErr w:type="gramStart"/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الفواصل:   </w:t>
      </w:r>
      <w:proofErr w:type="gramEnd"/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                                أ ) مرة واحدة              ب) مرتين               ج) لا يقطع حامل محور الفواصل .</w:t>
      </w:r>
    </w:p>
    <w:p w14:paraId="3827F823" w14:textId="7C257DC5" w:rsidR="001055C2" w:rsidRPr="001055C2" w:rsidRDefault="001055C2" w:rsidP="001055C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إذا كانت </w:t>
      </w:r>
      <w:r w:rsidRPr="001055C2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5EB7F847">
          <v:shape id="_x0000_i1089" type="#_x0000_t75" style="width:12.75pt;height:18pt" o:ole="">
            <v:imagedata r:id="rId17" o:title=""/>
          </v:shape>
          <o:OLEObject Type="Embed" ProgID="Equation.DSMT4" ShapeID="_x0000_i1089" DrawAspect="Content" ObjectID="_1768420817" r:id="rId23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معرفة بـ: </w:t>
      </w:r>
      <w:r w:rsidRPr="001055C2">
        <w:rPr>
          <w:rFonts w:ascii="Amiri" w:hAnsi="Amiri" w:cs="Amiri"/>
          <w:position w:val="-28"/>
          <w:sz w:val="28"/>
          <w:szCs w:val="28"/>
          <w:lang w:bidi="ar-DZ"/>
        </w:rPr>
        <w:object w:dxaOrig="1420" w:dyaOrig="720" w14:anchorId="52BCA4FE">
          <v:shape id="_x0000_i1090" type="#_x0000_t75" style="width:71.25pt;height:36pt" o:ole="">
            <v:imagedata r:id="rId24" o:title=""/>
          </v:shape>
          <o:OLEObject Type="Embed" ProgID="Equation.DSMT4" ShapeID="_x0000_i1090" DrawAspect="Content" ObjectID="_1768420818" r:id="rId25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فإن منحناها يقطع حامل محور </w:t>
      </w:r>
      <w:proofErr w:type="gramStart"/>
      <w:r w:rsidRPr="001055C2">
        <w:rPr>
          <w:rFonts w:ascii="Amiri" w:hAnsi="Amiri" w:cs="Amiri" w:hint="cs"/>
          <w:sz w:val="28"/>
          <w:szCs w:val="28"/>
          <w:rtl/>
          <w:lang w:bidi="ar-DZ"/>
        </w:rPr>
        <w:t>التراتيب: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proofErr w:type="gramEnd"/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أ ) مرة واحدة                 ب) مرتين                  ج) لا يقطع . </w:t>
      </w:r>
    </w:p>
    <w:p w14:paraId="70673220" w14:textId="77777777" w:rsidR="001055C2" w:rsidRPr="001055C2" w:rsidRDefault="001055C2" w:rsidP="001055C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مشتقة الدالة:  </w:t>
      </w:r>
      <w:r w:rsidRPr="001055C2">
        <w:rPr>
          <w:rFonts w:ascii="Amiri" w:hAnsi="Amiri" w:cs="Amiri"/>
          <w:position w:val="-12"/>
          <w:sz w:val="28"/>
          <w:szCs w:val="28"/>
          <w:lang w:bidi="ar-DZ"/>
        </w:rPr>
        <w:object w:dxaOrig="1540" w:dyaOrig="360" w14:anchorId="2A127F03">
          <v:shape id="_x0000_i1091" type="#_x0000_t75" style="width:77.25pt;height:18pt" o:ole="">
            <v:imagedata r:id="rId26" o:title=""/>
          </v:shape>
          <o:OLEObject Type="Embed" ProgID="Equation.DSMT4" ShapeID="_x0000_i1091" DrawAspect="Content" ObjectID="_1768420819" r:id="rId27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r w:rsidRPr="001055C2">
        <w:rPr>
          <w:rFonts w:ascii="Amiri" w:hAnsi="Amiri" w:cs="Amiri"/>
          <w:position w:val="-14"/>
          <w:sz w:val="28"/>
          <w:szCs w:val="28"/>
          <w:lang w:bidi="ar-DZ"/>
        </w:rPr>
        <w:object w:dxaOrig="840" w:dyaOrig="420" w14:anchorId="229F6EA8">
          <v:shape id="_x0000_i1092" type="#_x0000_t75" style="width:42pt;height:21pt" o:ole="">
            <v:imagedata r:id="rId28" o:title=""/>
          </v:shape>
          <o:OLEObject Type="Embed" ProgID="Equation.DSMT4" ShapeID="_x0000_i1092" DrawAspect="Content" ObjectID="_1768420820" r:id="rId29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هي:     </w:t>
      </w:r>
    </w:p>
    <w:p w14:paraId="41FAE68B" w14:textId="77777777" w:rsidR="001055C2" w:rsidRPr="001055C2" w:rsidRDefault="001055C2" w:rsidP="001055C2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1055C2">
        <w:rPr>
          <w:rFonts w:ascii="Amiri" w:hAnsi="Amiri" w:cs="Amiri"/>
          <w:sz w:val="28"/>
          <w:szCs w:val="28"/>
          <w:rtl/>
          <w:lang w:bidi="ar-DZ"/>
        </w:rPr>
        <w:t>أ )</w:t>
      </w:r>
      <w:proofErr w:type="gramEnd"/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1055C2">
        <w:rPr>
          <w:rFonts w:ascii="Amiri" w:hAnsi="Amiri" w:cs="Amiri"/>
          <w:position w:val="-28"/>
          <w:sz w:val="28"/>
          <w:szCs w:val="28"/>
          <w:lang w:bidi="ar-DZ"/>
        </w:rPr>
        <w:object w:dxaOrig="260" w:dyaOrig="720" w14:anchorId="5964F155">
          <v:shape id="_x0000_i1093" type="#_x0000_t75" style="width:12.75pt;height:36pt" o:ole="">
            <v:imagedata r:id="rId30" o:title=""/>
          </v:shape>
          <o:OLEObject Type="Embed" ProgID="Equation.DSMT4" ShapeID="_x0000_i1093" DrawAspect="Content" ObjectID="_1768420821" r:id="rId31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       ب)  </w:t>
      </w:r>
      <w:r w:rsidRPr="001055C2">
        <w:rPr>
          <w:rFonts w:ascii="Amiri" w:hAnsi="Amiri" w:cs="Amiri"/>
          <w:position w:val="-6"/>
          <w:sz w:val="28"/>
          <w:szCs w:val="28"/>
          <w:lang w:bidi="ar-DZ"/>
        </w:rPr>
        <w:object w:dxaOrig="800" w:dyaOrig="300" w14:anchorId="108B1C9A">
          <v:shape id="_x0000_i1094" type="#_x0000_t75" style="width:39.75pt;height:15pt" o:ole="">
            <v:imagedata r:id="rId32" o:title=""/>
          </v:shape>
          <o:OLEObject Type="Embed" ProgID="Equation.DSMT4" ShapeID="_x0000_i1094" DrawAspect="Content" ObjectID="_1768420822" r:id="rId33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       ج) </w:t>
      </w:r>
      <w:r w:rsidRPr="001055C2">
        <w:rPr>
          <w:rFonts w:ascii="Amiri" w:hAnsi="Amiri" w:cs="Amiri"/>
          <w:position w:val="-6"/>
          <w:sz w:val="28"/>
          <w:szCs w:val="28"/>
          <w:lang w:bidi="ar-DZ"/>
        </w:rPr>
        <w:object w:dxaOrig="460" w:dyaOrig="300" w14:anchorId="43D507CD">
          <v:shape id="_x0000_i1095" type="#_x0000_t75" style="width:23.25pt;height:15pt" o:ole="">
            <v:imagedata r:id="rId34" o:title=""/>
          </v:shape>
          <o:OLEObject Type="Embed" ProgID="Equation.DSMT4" ShapeID="_x0000_i1095" DrawAspect="Content" ObjectID="_1768420823" r:id="rId35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. </w:t>
      </w:r>
    </w:p>
    <w:p w14:paraId="516B3225" w14:textId="77777777" w:rsidR="001055C2" w:rsidRPr="001055C2" w:rsidRDefault="001055C2" w:rsidP="001055C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إذا كان </w:t>
      </w:r>
      <w:r w:rsidRPr="001055C2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5E9924BA">
          <v:shape id="_x0000_i1096" type="#_x0000_t75" style="width:11.25pt;height:12pt" o:ole="">
            <v:imagedata r:id="rId36" o:title=""/>
          </v:shape>
          <o:OLEObject Type="Embed" ProgID="Equation.DSMT4" ShapeID="_x0000_i1096" DrawAspect="Content" ObjectID="_1768420824" r:id="rId37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ثابت حقيقي فإن المعادلة </w:t>
      </w:r>
      <w:r w:rsidRPr="001055C2">
        <w:rPr>
          <w:rFonts w:ascii="Amiri" w:hAnsi="Amiri" w:cs="Amiri"/>
          <w:position w:val="-6"/>
          <w:sz w:val="28"/>
          <w:szCs w:val="28"/>
          <w:lang w:bidi="ar-DZ"/>
        </w:rPr>
        <w:object w:dxaOrig="880" w:dyaOrig="300" w14:anchorId="3422EAEF">
          <v:shape id="_x0000_i1097" type="#_x0000_t75" style="width:44.25pt;height:15pt" o:ole="">
            <v:imagedata r:id="rId38" o:title=""/>
          </v:shape>
          <o:OLEObject Type="Embed" ProgID="Equation.DSMT4" ShapeID="_x0000_i1097" DrawAspect="Content" ObjectID="_1768420825" r:id="rId39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تقبل:</w:t>
      </w:r>
    </w:p>
    <w:p w14:paraId="2119E766" w14:textId="12477CBF" w:rsidR="006F6CD0" w:rsidRPr="001055C2" w:rsidRDefault="001055C2" w:rsidP="001055C2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proofErr w:type="gramStart"/>
      <w:r w:rsidRPr="001055C2">
        <w:rPr>
          <w:rFonts w:ascii="Amiri" w:hAnsi="Amiri" w:cs="Amiri"/>
          <w:sz w:val="28"/>
          <w:szCs w:val="28"/>
          <w:rtl/>
          <w:lang w:bidi="ar-DZ"/>
        </w:rPr>
        <w:t>أ )</w:t>
      </w:r>
      <w:proofErr w:type="gramEnd"/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حلا وحيدا            ب) تقبل حلين مختلفين            ج)  عدد الحلول يتغير مع تغير</w:t>
      </w:r>
      <w:r w:rsidRPr="001055C2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3A9B93DD">
          <v:shape id="_x0000_i1098" type="#_x0000_t75" style="width:11.25pt;height:12pt" o:ole="">
            <v:imagedata r:id="rId36" o:title=""/>
          </v:shape>
          <o:OLEObject Type="Embed" ProgID="Equation.DSMT4" ShapeID="_x0000_i1098" DrawAspect="Content" ObjectID="_1768420826" r:id="rId40"/>
        </w:objec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0DBC59AC" w14:textId="0FC46827" w:rsidR="001055C2" w:rsidRDefault="001055C2" w:rsidP="001055C2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التمرين الثاني:</w:t>
      </w:r>
    </w:p>
    <w:p w14:paraId="45EA4067" w14:textId="7CE47D0D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1055C2">
        <w:rPr>
          <w:rFonts w:ascii="Amiri" w:eastAsiaTheme="minorEastAsia" w:hAnsi="Amiri" w:cs="Amiri"/>
          <w:noProof/>
          <w:sz w:val="28"/>
          <w:szCs w:val="28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1B668CA" wp14:editId="2BE8AAA9">
                <wp:simplePos x="0" y="0"/>
                <wp:positionH relativeFrom="column">
                  <wp:posOffset>-52070</wp:posOffset>
                </wp:positionH>
                <wp:positionV relativeFrom="paragraph">
                  <wp:posOffset>483870</wp:posOffset>
                </wp:positionV>
                <wp:extent cx="2314575" cy="3790950"/>
                <wp:effectExtent l="0" t="0" r="28575" b="19050"/>
                <wp:wrapNone/>
                <wp:docPr id="52492469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4575" cy="3790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85CD35" w14:textId="77777777" w:rsidR="001055C2" w:rsidRDefault="001055C2" w:rsidP="001055C2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7EC05115" wp14:editId="5E5655C9">
                                  <wp:extent cx="2114550" cy="2914650"/>
                                  <wp:effectExtent l="0" t="0" r="0" b="0"/>
                                  <wp:docPr id="5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9" name="Image 5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lum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4550" cy="2914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1B668CA" id="Rectangle 1" o:spid="_x0000_s1026" style="position:absolute;left:0;text-align:left;margin-left:-4.1pt;margin-top:38.1pt;width:182.25pt;height:298.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" fillcolor="white [3201]" strokecolor="white [3212]" strokeweight="2pt">
                <v:textbox>
                  <w:txbxContent>
                    <w:p w14:paraId="1F85CD35" w14:textId="77777777" w:rsidR="001055C2" w:rsidRDefault="001055C2" w:rsidP="001055C2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7EC05115" wp14:editId="5E5655C9">
                            <wp:extent cx="2114550" cy="2914650"/>
                            <wp:effectExtent l="0" t="0" r="0" b="0"/>
                            <wp:docPr id="5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9" name="Image 5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41">
                                      <a:lum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4550" cy="2914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f هي الدالة المعرفة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0;+∞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تمثيلها البياني</w:t>
      </w:r>
      <m:oMath>
        <m:d>
          <m:d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C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¸المستقيم</w:t>
      </w:r>
      <m:oMath>
        <m:d>
          <m:d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D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مستقيم مقارب مائل للمنحني </w:t>
      </w:r>
      <m:oMath>
        <m:d>
          <m:d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C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كما هو موضح في الشكل المقابل </w:t>
      </w:r>
    </w:p>
    <w:p w14:paraId="46B5794C" w14:textId="26BC0773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1055C2">
        <w:rPr>
          <w:rFonts w:ascii="Amiri" w:eastAsiaTheme="minorEastAsia" w:hAnsi="Amiri" w:cs="Amiri" w:hint="cs"/>
          <w:sz w:val="28"/>
          <w:szCs w:val="28"/>
          <w:rtl/>
          <w:lang w:bidi="ar-DZ"/>
        </w:rPr>
        <w:t>1)</w:t>
      </w:r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قراءة بيانية عين:  </w:t>
      </w:r>
    </w:p>
    <w:p w14:paraId="525AF0FB" w14:textId="17FDE2EB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</w:t>
      </w:r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1055C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) </w:t>
      </w:r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+</m:t>
                    </m:r>
                  </m:sup>
                </m:sSup>
              </m:lim>
            </m:limLow>
          </m:fName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f(x)</m:t>
            </m:r>
          </m:e>
        </m:func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¸      </w:t>
      </w:r>
      <m:oMath>
        <m:func>
          <m:func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f(x)</m:t>
            </m:r>
          </m:e>
        </m:func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و       </w: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f(1)</m:t>
        </m:r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ب) معادلة المستقيمات المقاربة ﻠ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C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5DBBEB4" w14:textId="469519E4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</w:t>
      </w:r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ﺠ) حدّد حسب </w:t>
      </w:r>
      <w:r w:rsidRPr="001055C2">
        <w:rPr>
          <w:rFonts w:ascii="Amiri" w:eastAsiaTheme="minorEastAsia" w:hAnsi="Amiri" w:cs="Amiri" w:hint="cs"/>
          <w:sz w:val="28"/>
          <w:szCs w:val="28"/>
          <w:rtl/>
          <w:lang w:bidi="ar-DZ"/>
        </w:rPr>
        <w:t>قيم</w:t>
      </w:r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شارة </w: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f(x)</m:t>
        </m:r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0;+∞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5A2FB9FC" w14:textId="0D37BF7A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2) نقبل انه من اجل كل عدد حقيقي x موجب </w:t>
      </w:r>
      <w:proofErr w:type="gramStart"/>
      <w:r w:rsidRPr="001055C2">
        <w:rPr>
          <w:rFonts w:ascii="Amiri" w:hAnsi="Amiri" w:cs="Amiri" w:hint="cs"/>
          <w:sz w:val="28"/>
          <w:szCs w:val="28"/>
          <w:rtl/>
          <w:lang w:bidi="ar-DZ"/>
        </w:rPr>
        <w:t>تماما: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proofErr w:type="gramEnd"/>
      <m:oMath>
        <m:f>
          <m:f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+x = </w: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f(x)</m:t>
        </m:r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73FED408" w14:textId="5D857D93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 باستعمال المعلومات السابقة ¸ عين العدد الحقيقي a </w:t>
      </w:r>
    </w:p>
    <w:p w14:paraId="12192ECB" w14:textId="60055351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3)  f هي الدالة المعرفة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0;+∞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ﺑ:   </w:t>
      </w:r>
      <m:oMath>
        <m:f>
          <m:f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Amiri"/>
            <w:sz w:val="28"/>
            <w:szCs w:val="28"/>
            <w:lang w:bidi="ar-DZ"/>
          </w:rPr>
          <m:t xml:space="preserve"> </m:t>
        </m:r>
      </m:oMath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-x = </w: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f(x)</m:t>
        </m:r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6B24ED32" w14:textId="7D1D16EC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أ) عين دالة اصلية للدالة f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0;+∞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1055C2">
        <w:rPr>
          <w:rFonts w:ascii="Amiri" w:hAnsi="Amiri" w:cs="Amiri"/>
          <w:sz w:val="28"/>
          <w:szCs w:val="28"/>
          <w:rtl/>
          <w:lang w:bidi="ar-DZ"/>
        </w:rPr>
        <w:br w:type="textWrapping" w:clear="all"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</w:t>
      </w:r>
      <w:r w:rsidRPr="001055C2">
        <w:rPr>
          <w:rFonts w:ascii="Amiri" w:hAnsi="Amiri" w:cs="Amiri"/>
          <w:sz w:val="28"/>
          <w:szCs w:val="28"/>
          <w:rtl/>
          <w:lang w:bidi="ar-DZ"/>
        </w:rPr>
        <w:t xml:space="preserve"> ب) احسب مساحة الحيز المستوي المحدد بالمنحني  </w:t>
      </w:r>
      <m:oMath>
        <m:d>
          <m:d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C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02AC9400" w14:textId="5DA0CE74" w:rsidR="001055C2" w:rsidRPr="001055C2" w:rsidRDefault="001055C2" w:rsidP="001055C2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   </w:t>
      </w:r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المستقيم </w:t>
      </w:r>
      <m:oMath>
        <m:d>
          <m:d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D</m:t>
            </m:r>
          </m:e>
        </m:d>
      </m:oMath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المستقيمين اللذين معادلتاهما :1=</w:t>
      </w:r>
      <w:proofErr w:type="gramStart"/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>x  و</w:t>
      </w:r>
      <w:proofErr w:type="gramEnd"/>
      <w:r w:rsidRPr="001055C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2=x  </w:t>
      </w:r>
    </w:p>
    <w:p w14:paraId="2D369EF5" w14:textId="77777777" w:rsidR="001055C2" w:rsidRPr="006F6CD0" w:rsidRDefault="001055C2" w:rsidP="001055C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sectPr w:rsidR="001055C2" w:rsidRPr="006F6CD0" w:rsidSect="00BF00C3">
      <w:pgSz w:w="11906" w:h="16838"/>
      <w:pgMar w:top="426" w:right="720" w:bottom="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E678F3"/>
    <w:multiLevelType w:val="hybridMultilevel"/>
    <w:tmpl w:val="B51A1F22"/>
    <w:lvl w:ilvl="0" w:tplc="77881B0E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0D2EFE"/>
    <w:multiLevelType w:val="hybridMultilevel"/>
    <w:tmpl w:val="6EE82D4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45171"/>
    <w:multiLevelType w:val="hybridMultilevel"/>
    <w:tmpl w:val="B41E99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E81DA0"/>
    <w:multiLevelType w:val="hybridMultilevel"/>
    <w:tmpl w:val="671063E0"/>
    <w:lvl w:ilvl="0" w:tplc="D108A40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9"/>
  </w:num>
  <w:num w:numId="2" w16cid:durableId="1514613654">
    <w:abstractNumId w:val="14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1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8"/>
  </w:num>
  <w:num w:numId="13" w16cid:durableId="1875927291">
    <w:abstractNumId w:val="22"/>
  </w:num>
  <w:num w:numId="14" w16cid:durableId="1605725591">
    <w:abstractNumId w:val="12"/>
  </w:num>
  <w:num w:numId="15" w16cid:durableId="987170706">
    <w:abstractNumId w:val="23"/>
  </w:num>
  <w:num w:numId="16" w16cid:durableId="815103576">
    <w:abstractNumId w:val="24"/>
  </w:num>
  <w:num w:numId="17" w16cid:durableId="1085300392">
    <w:abstractNumId w:val="13"/>
  </w:num>
  <w:num w:numId="18" w16cid:durableId="1776049698">
    <w:abstractNumId w:val="25"/>
  </w:num>
  <w:num w:numId="19" w16cid:durableId="510413131">
    <w:abstractNumId w:val="17"/>
  </w:num>
  <w:num w:numId="20" w16cid:durableId="1749880583">
    <w:abstractNumId w:val="8"/>
  </w:num>
  <w:num w:numId="21" w16cid:durableId="1921139161">
    <w:abstractNumId w:val="27"/>
  </w:num>
  <w:num w:numId="22" w16cid:durableId="1915431333">
    <w:abstractNumId w:val="21"/>
  </w:num>
  <w:num w:numId="23" w16cid:durableId="399593537">
    <w:abstractNumId w:val="3"/>
  </w:num>
  <w:num w:numId="24" w16cid:durableId="238758097">
    <w:abstractNumId w:val="1"/>
  </w:num>
  <w:num w:numId="25" w16cid:durableId="1815103147">
    <w:abstractNumId w:val="6"/>
  </w:num>
  <w:num w:numId="26" w16cid:durableId="794786688">
    <w:abstractNumId w:val="16"/>
  </w:num>
  <w:num w:numId="27" w16cid:durableId="1119911665">
    <w:abstractNumId w:val="26"/>
  </w:num>
  <w:num w:numId="28" w16cid:durableId="28300710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40E"/>
    <w:rsid w:val="000A02D4"/>
    <w:rsid w:val="000E6A3C"/>
    <w:rsid w:val="001055C2"/>
    <w:rsid w:val="00190432"/>
    <w:rsid w:val="001B3AFA"/>
    <w:rsid w:val="002553DD"/>
    <w:rsid w:val="003735AB"/>
    <w:rsid w:val="003F7B0E"/>
    <w:rsid w:val="00524B82"/>
    <w:rsid w:val="0055544B"/>
    <w:rsid w:val="006F6CD0"/>
    <w:rsid w:val="00725CD1"/>
    <w:rsid w:val="00737178"/>
    <w:rsid w:val="007A7356"/>
    <w:rsid w:val="0086640E"/>
    <w:rsid w:val="008A1E42"/>
    <w:rsid w:val="009160ED"/>
    <w:rsid w:val="009B1980"/>
    <w:rsid w:val="009F4F73"/>
    <w:rsid w:val="00AC19AF"/>
    <w:rsid w:val="00AE6765"/>
    <w:rsid w:val="00AF2CF1"/>
    <w:rsid w:val="00BF00C3"/>
    <w:rsid w:val="00C00C4C"/>
    <w:rsid w:val="00C131A1"/>
    <w:rsid w:val="00C24FD6"/>
    <w:rsid w:val="00C317FA"/>
    <w:rsid w:val="00D05E5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F45822"/>
  <w15:docId w15:val="{7D2E8C85-7520-4FF3-8222-6C80DF376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rsid w:val="0086640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5554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6</TotalTime>
  <Pages>1</Pages>
  <Words>349</Words>
  <Characters>1925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4</cp:revision>
  <dcterms:created xsi:type="dcterms:W3CDTF">2024-02-02T14:10:00Z</dcterms:created>
  <dcterms:modified xsi:type="dcterms:W3CDTF">2024-02-02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